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14320A" w:rsidRPr="00AE2086" w14:paraId="640F8866" w14:textId="77777777" w:rsidTr="001A2BAE">
        <w:tc>
          <w:tcPr>
            <w:tcW w:w="2674" w:type="pct"/>
          </w:tcPr>
          <w:p w14:paraId="2DA0A5BA" w14:textId="77777777" w:rsidR="001A5EA0" w:rsidRPr="00AE2086" w:rsidRDefault="00F75CFD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55C8F5A6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497317" w:rsidRPr="00AE2086">
              <w:rPr>
                <w:sz w:val="26"/>
                <w:szCs w:val="26"/>
              </w:rPr>
              <w:t xml:space="preserve">SỞ GD&amp;ĐT </w:t>
            </w:r>
            <w:bookmarkStart w:id="1" w:name="name_school"/>
            <w:bookmarkEnd w:id="0"/>
            <w:bookmarkEnd w:id="1"/>
            <w:r w:rsidR="00D128DA" w:rsidRPr="00AE2086">
              <w:rPr>
                <w:sz w:val="26"/>
                <w:szCs w:val="26"/>
              </w:rPr>
              <w:t>ĐAK LAK</w:t>
            </w:r>
          </w:p>
          <w:p w14:paraId="0702AA30" w14:textId="77777777" w:rsidR="00EB59FA" w:rsidRPr="00AE2086" w:rsidRDefault="00D128DA" w:rsidP="004A4C36">
            <w:pPr>
              <w:jc w:val="center"/>
              <w:rPr>
                <w:sz w:val="26"/>
                <w:szCs w:val="26"/>
              </w:rPr>
            </w:pPr>
            <w:r w:rsidRPr="00AE2086">
              <w:rPr>
                <w:sz w:val="26"/>
                <w:szCs w:val="26"/>
              </w:rPr>
              <w:t>TRƯỜNG THPT NGUYỄN HUỆ</w:t>
            </w:r>
          </w:p>
          <w:p w14:paraId="0C47B035" w14:textId="77777777" w:rsidR="0022770D" w:rsidRPr="00AE2086" w:rsidRDefault="00F75CFD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353FA0A5" w14:textId="77777777" w:rsidR="00DC56CC" w:rsidRPr="00AE2086" w:rsidRDefault="00F75CFD" w:rsidP="006A3C06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2326" w:type="pct"/>
          </w:tcPr>
          <w:p w14:paraId="6502A70A" w14:textId="77777777" w:rsidR="00DC56CC" w:rsidRPr="00AE2086" w:rsidRDefault="00497317" w:rsidP="004A4C36">
            <w:pPr>
              <w:jc w:val="center"/>
              <w:rPr>
                <w:sz w:val="26"/>
                <w:szCs w:val="26"/>
                <w:lang w:val="fr-FR"/>
              </w:rPr>
            </w:pPr>
            <w:bookmarkStart w:id="2" w:name="title"/>
            <w:bookmarkEnd w:id="2"/>
            <w:r w:rsidRPr="00AE2086">
              <w:rPr>
                <w:sz w:val="26"/>
                <w:szCs w:val="26"/>
                <w:lang w:val="fr-FR"/>
              </w:rPr>
              <w:t xml:space="preserve"> ĐÁP ÁN </w:t>
            </w:r>
            <w:bookmarkStart w:id="3" w:name="year"/>
            <w:bookmarkEnd w:id="3"/>
          </w:p>
          <w:p w14:paraId="31CF2751" w14:textId="77777777" w:rsidR="00E0715D" w:rsidRPr="00AE2086" w:rsidRDefault="00497317" w:rsidP="004A4C36">
            <w:pPr>
              <w:jc w:val="center"/>
              <w:rPr>
                <w:sz w:val="26"/>
                <w:szCs w:val="26"/>
              </w:rPr>
            </w:pPr>
            <w:r w:rsidRPr="00AE2086">
              <w:rPr>
                <w:sz w:val="26"/>
                <w:szCs w:val="26"/>
              </w:rPr>
              <w:t>MÔN T</w:t>
            </w:r>
            <w:r w:rsidR="00D128DA" w:rsidRPr="00AE2086">
              <w:rPr>
                <w:sz w:val="26"/>
                <w:szCs w:val="26"/>
              </w:rPr>
              <w:t>OÁN</w:t>
            </w:r>
            <w:r w:rsidRPr="00AE2086">
              <w:rPr>
                <w:sz w:val="26"/>
                <w:szCs w:val="26"/>
              </w:rPr>
              <w:t xml:space="preserve"> – Khối lớp 10 </w:t>
            </w:r>
            <w:bookmarkStart w:id="4" w:name="grade"/>
            <w:bookmarkEnd w:id="4"/>
          </w:p>
          <w:p w14:paraId="73240B7D" w14:textId="77777777" w:rsidR="00DC56CC" w:rsidRPr="00AE2086" w:rsidRDefault="00497317" w:rsidP="004A4C36">
            <w:pPr>
              <w:jc w:val="center"/>
              <w:rPr>
                <w:i/>
                <w:iCs/>
                <w:sz w:val="26"/>
                <w:szCs w:val="26"/>
              </w:rPr>
            </w:pPr>
            <w:r w:rsidRPr="00AE2086">
              <w:rPr>
                <w:i/>
                <w:iCs/>
                <w:sz w:val="26"/>
                <w:szCs w:val="26"/>
              </w:rPr>
              <w:t xml:space="preserve">Thời gian làm bài : 90 phút </w:t>
            </w:r>
          </w:p>
          <w:p w14:paraId="48D9BC09" w14:textId="77777777" w:rsidR="00DC56CC" w:rsidRPr="00AE2086" w:rsidRDefault="00F75CFD" w:rsidP="004A4C36">
            <w:pPr>
              <w:jc w:val="center"/>
              <w:rPr>
                <w:sz w:val="26"/>
                <w:szCs w:val="26"/>
              </w:rPr>
            </w:pPr>
          </w:p>
        </w:tc>
      </w:tr>
    </w:tbl>
    <w:p w14:paraId="22D6504D" w14:textId="77777777" w:rsidR="009E1071" w:rsidRPr="00AE2086" w:rsidRDefault="00497317" w:rsidP="00837F98">
      <w:pPr>
        <w:tabs>
          <w:tab w:val="left" w:pos="284"/>
        </w:tabs>
        <w:spacing w:before="60"/>
        <w:rPr>
          <w:i/>
          <w:szCs w:val="26"/>
        </w:rPr>
      </w:pPr>
      <w:r w:rsidRPr="00AE2086">
        <w:rPr>
          <w:i/>
          <w:szCs w:val="26"/>
        </w:rPr>
        <w:t xml:space="preserve">Phần đáp án câu trắc nghiệm: </w:t>
      </w:r>
    </w:p>
    <w:p w14:paraId="12D3704B" w14:textId="77777777" w:rsidR="009E1071" w:rsidRPr="00AE2086" w:rsidRDefault="00497317" w:rsidP="00837F98">
      <w:pPr>
        <w:tabs>
          <w:tab w:val="left" w:pos="284"/>
        </w:tabs>
        <w:spacing w:before="60"/>
        <w:rPr>
          <w:i/>
          <w:szCs w:val="26"/>
        </w:rPr>
      </w:pPr>
      <w:r w:rsidRPr="00AE2086">
        <w:rPr>
          <w:i/>
          <w:szCs w:val="26"/>
        </w:rPr>
        <w:t>Tổng câu trắc nghiệm: 30.</w:t>
      </w:r>
    </w:p>
    <w:tbl>
      <w:tblPr>
        <w:tblW w:w="492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1"/>
        <w:gridCol w:w="2035"/>
      </w:tblGrid>
      <w:tr w:rsidR="0014320A" w:rsidRPr="000E7321" w14:paraId="11198894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5487AA50" w14:textId="77777777" w:rsidR="009E1071" w:rsidRPr="000E7321" w:rsidRDefault="00F75CFD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iCs/>
                <w:szCs w:val="26"/>
              </w:rPr>
            </w:pPr>
            <w:r w:rsidRPr="000E7321">
              <w:rPr>
                <w:b/>
                <w:bCs/>
                <w:i/>
                <w:iCs/>
                <w:noProof/>
                <w:szCs w:val="26"/>
              </w:rPr>
              <w:pict w14:anchorId="1984C0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3" type="#_x0000_t75" style="width:58.45pt;height:25.7pt;visibility:visible;mso-wrap-style:square">
                  <v:imagedata r:id="rId6" o:title=""/>
                </v:shape>
              </w:pic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39D9A5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iCs/>
                <w:szCs w:val="26"/>
              </w:rPr>
            </w:pPr>
            <w:r w:rsidRPr="000E7321">
              <w:rPr>
                <w:b/>
                <w:bCs/>
                <w:i/>
                <w:iCs/>
                <w:szCs w:val="26"/>
              </w:rPr>
              <w:t>750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036452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iCs/>
                <w:szCs w:val="26"/>
              </w:rPr>
            </w:pPr>
            <w:r w:rsidRPr="000E7321">
              <w:rPr>
                <w:b/>
                <w:bCs/>
                <w:i/>
                <w:iCs/>
                <w:szCs w:val="26"/>
              </w:rPr>
              <w:t>231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D07013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iCs/>
                <w:szCs w:val="26"/>
              </w:rPr>
            </w:pPr>
            <w:r w:rsidRPr="000E7321">
              <w:rPr>
                <w:b/>
                <w:bCs/>
                <w:i/>
                <w:iCs/>
                <w:szCs w:val="26"/>
              </w:rPr>
              <w:t>040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0C783D6" w14:textId="6F88B2C3" w:rsidR="009E1071" w:rsidRPr="000E7321" w:rsidRDefault="000E7321" w:rsidP="000E7321">
            <w:pPr>
              <w:tabs>
                <w:tab w:val="left" w:pos="284"/>
              </w:tabs>
              <w:spacing w:before="60"/>
              <w:rPr>
                <w:b/>
                <w:bCs/>
                <w:i/>
                <w:iCs/>
              </w:rPr>
            </w:pPr>
            <w:r w:rsidRPr="000E7321">
              <w:rPr>
                <w:b/>
                <w:bCs/>
                <w:i/>
                <w:iCs/>
                <w:spacing w:val="822"/>
              </w:rPr>
              <w:t>05</w:t>
            </w:r>
            <w:r w:rsidRPr="000E7321">
              <w:rPr>
                <w:b/>
                <w:bCs/>
                <w:i/>
                <w:iCs/>
                <w:spacing w:val="1"/>
              </w:rPr>
              <w:t>1</w:t>
            </w:r>
          </w:p>
        </w:tc>
      </w:tr>
      <w:tr w:rsidR="0014320A" w:rsidRPr="00AE2086" w14:paraId="1B4EE528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B995575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4702C1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E5940B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1152AD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41A2D7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35A4F044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3CB9F3FB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4D1A81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A2AF3B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CD4A081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41E335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535F811C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3A2421D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3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2CF0B1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BE9E9F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7C19CC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9A8FF8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41BCEC68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1E8E950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4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F4B693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B115EC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46E617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799E1C9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0B3854DF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07C63A4F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5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AB7AB1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32B424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D9AB57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732FC8D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4A9FC654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0B1C9933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6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32DF71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56E1F9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CBE36E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484CEFF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3FD52F70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E88634C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7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156523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79C1E1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B3BD8C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71F785C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707E2530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7089C269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8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FF4377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700E43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83FE1E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5CB3A0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03E279D6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32658BF0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9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CB6466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7B8FEC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F129B8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7E4E999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78A5BA83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2268C5C2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0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877741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9ADCE0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BC4DDE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7A826D3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2521AABC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08F12F73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1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7B60BF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DF6F87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6A714B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62D1C93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201BFD2B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79FC105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2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6BCA4A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E063BB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02EB90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B7CDC4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79A92186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CCC2D44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3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FF170F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C87262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7D01E4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6258D4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28A5CAB3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877F7E1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4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D6D69A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97AE94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B536EA8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AC8E92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1F277484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7B5DF1B7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5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E0EFEA0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04B37C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0A7F6E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6B8EB4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0F59AD27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47AD9E61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6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AA1D271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D1325C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29CE5E9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82CF25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056D95F5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7E5477D2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7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985BE8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AEA479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8C90E79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43D0EC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330351F5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581E966B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8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87D6C7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EB7437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7A4CA9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7FD7F2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218F670A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216C0197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9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785D2A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3F001F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9899AF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0F0A84A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61A5C747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570ADD9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0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ECA0EB0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8A239E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293FCB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253530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  <w:tr w:rsidR="0014320A" w:rsidRPr="00AE2086" w14:paraId="1E1B9FEB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2FDAD96B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1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9D3A38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736559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A7DE44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AAA9B7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6153C5C7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24D2B2DE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2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224C6D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7ECF7E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8F0266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FFEE99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6502E726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5D75C86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3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12057CD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792F6C1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C114239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1D26652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165E6057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3B6A8B2D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4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16A062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B7BDB7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99F4C6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2F421CF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537FCA5D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3DA2A1F4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5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32BD7E6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4064641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FC21230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3340AED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7AAEAC01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8833955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6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D3B732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CBC9F7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B3F6AD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3AF240DA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7822B677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1A09A724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7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F5DBE7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A60790D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210CCF3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09936F55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</w:tr>
      <w:tr w:rsidR="0014320A" w:rsidRPr="00AE2086" w14:paraId="0389A04F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66BEE1F9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8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43EFF94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683B013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AAB894E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61BF50BF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</w:tr>
      <w:tr w:rsidR="0014320A" w:rsidRPr="00AE2086" w14:paraId="5BD9BE7B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51D79FE9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9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581E83BC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A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25B0B830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0796CAB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3EEB16E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B</w:t>
            </w:r>
          </w:p>
        </w:tc>
      </w:tr>
      <w:tr w:rsidR="0014320A" w:rsidRPr="00AE2086" w14:paraId="695F0E55" w14:textId="77777777" w:rsidTr="000E7321">
        <w:tc>
          <w:tcPr>
            <w:tcW w:w="619" w:type="pct"/>
            <w:tcMar>
              <w:left w:w="0" w:type="dxa"/>
              <w:right w:w="0" w:type="dxa"/>
            </w:tcMar>
          </w:tcPr>
          <w:p w14:paraId="4B6D617B" w14:textId="77777777" w:rsidR="009E1071" w:rsidRPr="00AE2086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30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3E417BA2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130C86B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D</w:t>
            </w:r>
          </w:p>
        </w:tc>
        <w:tc>
          <w:tcPr>
            <w:tcW w:w="1114" w:type="pct"/>
            <w:tcMar>
              <w:left w:w="0" w:type="dxa"/>
              <w:right w:w="0" w:type="dxa"/>
            </w:tcMar>
          </w:tcPr>
          <w:p w14:paraId="7785B784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  <w:tc>
          <w:tcPr>
            <w:tcW w:w="1040" w:type="pct"/>
            <w:tcMar>
              <w:left w:w="0" w:type="dxa"/>
              <w:right w:w="0" w:type="dxa"/>
            </w:tcMar>
            <w:tcFitText/>
          </w:tcPr>
          <w:p w14:paraId="5FDE2C87" w14:textId="77777777" w:rsidR="009E1071" w:rsidRPr="000E7321" w:rsidRDefault="00497317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szCs w:val="26"/>
              </w:rPr>
            </w:pPr>
            <w:r w:rsidRPr="000E7321">
              <w:rPr>
                <w:b/>
                <w:bCs/>
                <w:szCs w:val="26"/>
              </w:rPr>
              <w:t>C</w:t>
            </w:r>
          </w:p>
        </w:tc>
      </w:tr>
    </w:tbl>
    <w:p w14:paraId="7EB5C42B" w14:textId="77777777" w:rsidR="009E1071" w:rsidRPr="00AE2086" w:rsidRDefault="00F75CFD" w:rsidP="00837F98">
      <w:pPr>
        <w:tabs>
          <w:tab w:val="left" w:pos="284"/>
        </w:tabs>
        <w:spacing w:before="60"/>
        <w:rPr>
          <w:i/>
          <w:szCs w:val="26"/>
        </w:rPr>
      </w:pPr>
    </w:p>
    <w:p w14:paraId="1E33980A" w14:textId="77777777" w:rsidR="009E1071" w:rsidRPr="00AE2086" w:rsidRDefault="00F75CFD" w:rsidP="00837F98">
      <w:pPr>
        <w:tabs>
          <w:tab w:val="left" w:pos="284"/>
        </w:tabs>
        <w:spacing w:before="60"/>
        <w:rPr>
          <w:i/>
          <w:szCs w:val="26"/>
        </w:rPr>
      </w:pPr>
    </w:p>
    <w:p w14:paraId="3C5C7932" w14:textId="77777777" w:rsidR="00143B0D" w:rsidRPr="00AE2086" w:rsidRDefault="00143B0D" w:rsidP="00837F98">
      <w:pPr>
        <w:tabs>
          <w:tab w:val="left" w:pos="284"/>
        </w:tabs>
        <w:spacing w:before="60"/>
        <w:rPr>
          <w:i/>
          <w:szCs w:val="26"/>
        </w:rPr>
      </w:pPr>
    </w:p>
    <w:p w14:paraId="42A24A88" w14:textId="7AB79649" w:rsidR="00143B0D" w:rsidRDefault="00143B0D" w:rsidP="00837F98">
      <w:pPr>
        <w:tabs>
          <w:tab w:val="left" w:pos="284"/>
        </w:tabs>
        <w:spacing w:before="60"/>
        <w:rPr>
          <w:i/>
          <w:szCs w:val="26"/>
        </w:rPr>
      </w:pPr>
    </w:p>
    <w:p w14:paraId="700D784F" w14:textId="4FCD7066" w:rsidR="00DE2C08" w:rsidRDefault="00DE2C08" w:rsidP="00837F98">
      <w:pPr>
        <w:tabs>
          <w:tab w:val="left" w:pos="284"/>
        </w:tabs>
        <w:spacing w:before="60"/>
        <w:rPr>
          <w:i/>
          <w:szCs w:val="26"/>
        </w:rPr>
      </w:pPr>
    </w:p>
    <w:p w14:paraId="175DE315" w14:textId="77777777" w:rsidR="00DE2C08" w:rsidRPr="00AE2086" w:rsidRDefault="00DE2C08" w:rsidP="00837F98">
      <w:pPr>
        <w:tabs>
          <w:tab w:val="left" w:pos="284"/>
        </w:tabs>
        <w:spacing w:before="60"/>
        <w:rPr>
          <w:i/>
          <w:szCs w:val="26"/>
        </w:rPr>
      </w:pPr>
    </w:p>
    <w:p w14:paraId="6712154D" w14:textId="77777777" w:rsidR="00143B0D" w:rsidRPr="000E7321" w:rsidRDefault="00143B0D" w:rsidP="000E7321">
      <w:pPr>
        <w:tabs>
          <w:tab w:val="left" w:pos="284"/>
        </w:tabs>
        <w:spacing w:before="60"/>
        <w:jc w:val="center"/>
        <w:rPr>
          <w:b/>
          <w:bCs/>
          <w:szCs w:val="26"/>
          <w:lang w:val="vi-VN"/>
        </w:rPr>
      </w:pPr>
      <w:r w:rsidRPr="000E7321">
        <w:rPr>
          <w:b/>
          <w:bCs/>
          <w:i/>
          <w:szCs w:val="26"/>
        </w:rPr>
        <w:t xml:space="preserve">ĐÁP ÁN  </w:t>
      </w:r>
      <w:r w:rsidRPr="000E7321">
        <w:rPr>
          <w:b/>
          <w:bCs/>
          <w:i/>
          <w:szCs w:val="26"/>
          <w:lang w:val="vi-VN"/>
        </w:rPr>
        <w:t>TỰ LUẬN</w:t>
      </w:r>
    </w:p>
    <w:tbl>
      <w:tblPr>
        <w:tblW w:w="10326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6"/>
        <w:gridCol w:w="8370"/>
        <w:gridCol w:w="990"/>
      </w:tblGrid>
      <w:tr w:rsidR="00143B0D" w:rsidRPr="000E7321" w14:paraId="00A95B06" w14:textId="77777777" w:rsidTr="002366DE">
        <w:tc>
          <w:tcPr>
            <w:tcW w:w="966" w:type="dxa"/>
            <w:shd w:val="clear" w:color="auto" w:fill="auto"/>
            <w:vAlign w:val="center"/>
          </w:tcPr>
          <w:p w14:paraId="3BC81945" w14:textId="77777777" w:rsidR="00143B0D" w:rsidRPr="000E7321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szCs w:val="26"/>
              </w:rPr>
            </w:pPr>
            <w:r w:rsidRPr="000E7321">
              <w:rPr>
                <w:b/>
                <w:bCs/>
                <w:i/>
                <w:szCs w:val="26"/>
                <w:lang w:val="vi-VN"/>
              </w:rPr>
              <w:t xml:space="preserve">Câu </w:t>
            </w:r>
            <w:r w:rsidRPr="000E7321">
              <w:rPr>
                <w:b/>
                <w:bCs/>
                <w:i/>
                <w:szCs w:val="26"/>
              </w:rPr>
              <w:t>1</w:t>
            </w:r>
          </w:p>
        </w:tc>
        <w:tc>
          <w:tcPr>
            <w:tcW w:w="8370" w:type="dxa"/>
            <w:shd w:val="clear" w:color="auto" w:fill="auto"/>
            <w:vAlign w:val="center"/>
          </w:tcPr>
          <w:p w14:paraId="067E2DEF" w14:textId="77777777" w:rsidR="00143B0D" w:rsidRPr="000E7321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szCs w:val="26"/>
                <w:lang w:val="vi-VN"/>
              </w:rPr>
            </w:pPr>
            <w:r w:rsidRPr="000E7321">
              <w:rPr>
                <w:b/>
                <w:bCs/>
                <w:i/>
                <w:szCs w:val="26"/>
                <w:lang w:val="vi-VN"/>
              </w:rPr>
              <w:t>Đáp án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1B4D057" w14:textId="77777777" w:rsidR="00143B0D" w:rsidRPr="000E7321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b/>
                <w:bCs/>
                <w:i/>
                <w:szCs w:val="26"/>
                <w:lang w:val="vi-VN"/>
              </w:rPr>
            </w:pPr>
            <w:r w:rsidRPr="000E7321">
              <w:rPr>
                <w:b/>
                <w:bCs/>
                <w:i/>
                <w:szCs w:val="26"/>
                <w:lang w:val="vi-VN"/>
              </w:rPr>
              <w:t>Điểm</w:t>
            </w:r>
          </w:p>
        </w:tc>
      </w:tr>
      <w:tr w:rsidR="00143B0D" w:rsidRPr="00AE2086" w14:paraId="4916F475" w14:textId="77777777" w:rsidTr="002366DE">
        <w:tc>
          <w:tcPr>
            <w:tcW w:w="966" w:type="dxa"/>
            <w:shd w:val="clear" w:color="auto" w:fill="auto"/>
            <w:vAlign w:val="center"/>
          </w:tcPr>
          <w:p w14:paraId="7C15983E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.</w:t>
            </w:r>
          </w:p>
        </w:tc>
        <w:tc>
          <w:tcPr>
            <w:tcW w:w="8370" w:type="dxa"/>
            <w:shd w:val="clear" w:color="auto" w:fill="auto"/>
          </w:tcPr>
          <w:p w14:paraId="637E8306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position w:val="-24"/>
              </w:rPr>
            </w:pPr>
            <w:r w:rsidRPr="00AE2086">
              <w:rPr>
                <w:position w:val="-10"/>
              </w:rPr>
              <w:object w:dxaOrig="1780" w:dyaOrig="360" w14:anchorId="14CCE374">
                <v:shape id="_x0000_i1026" type="#_x0000_t75" style="width:89.25pt;height:18.25pt" o:ole="">
                  <v:imagedata r:id="rId7" o:title=""/>
                </v:shape>
                <o:OLEObject Type="Embed" ProgID="Equation.DSMT4" ShapeID="_x0000_i1026" DrawAspect="Content" ObjectID="_1714421335" r:id="rId8"/>
              </w:object>
            </w:r>
          </w:p>
          <w:p w14:paraId="07757658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</w:rPr>
            </w:pPr>
            <w:r w:rsidRPr="00AE2086">
              <w:rPr>
                <w:color w:val="000000"/>
                <w:lang w:val="vi-VN"/>
              </w:rPr>
              <w:t>Bảng xét dấu:</w:t>
            </w:r>
          </w:p>
          <w:tbl>
            <w:tblPr>
              <w:tblW w:w="0" w:type="auto"/>
              <w:tblInd w:w="2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17"/>
              <w:gridCol w:w="4294"/>
            </w:tblGrid>
            <w:tr w:rsidR="00143B0D" w:rsidRPr="00AE2086" w14:paraId="7F2DCB73" w14:textId="77777777" w:rsidTr="00E36968"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tl2br w:val="nil"/>
                    <w:tr2bl w:val="nil"/>
                  </w:tcBorders>
                  <w:vAlign w:val="center"/>
                </w:tcPr>
                <w:p w14:paraId="4049B66E" w14:textId="77777777" w:rsidR="00143B0D" w:rsidRPr="00AE2086" w:rsidRDefault="00143B0D" w:rsidP="00E36968">
                  <w:pPr>
                    <w:pStyle w:val="Chntrang"/>
                    <w:tabs>
                      <w:tab w:val="clear" w:pos="4680"/>
                    </w:tabs>
                    <w:jc w:val="center"/>
                  </w:pPr>
                  <w:r w:rsidRPr="00AE2086">
                    <w:rPr>
                      <w:position w:val="-6"/>
                    </w:rPr>
                    <w:object w:dxaOrig="196" w:dyaOrig="224" w14:anchorId="133E849A">
                      <v:shape id="_x0000_i1027" type="#_x0000_t75" style="width:9.8pt;height:11.2pt" o:ole="">
                        <v:imagedata r:id="rId9" o:title=""/>
                      </v:shape>
                      <o:OLEObject Type="Embed" ProgID="Equation.DSMT4" ShapeID="_x0000_i1027" DrawAspect="Content" ObjectID="_1714421336" r:id="rId10"/>
                    </w:object>
                  </w:r>
                </w:p>
              </w:tc>
              <w:tc>
                <w:tcPr>
                  <w:tcW w:w="4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tl2br w:val="nil"/>
                    <w:tr2bl w:val="nil"/>
                  </w:tcBorders>
                  <w:vAlign w:val="center"/>
                </w:tcPr>
                <w:p w14:paraId="66E87718" w14:textId="77777777" w:rsidR="00143B0D" w:rsidRPr="00AE2086" w:rsidRDefault="00143B0D" w:rsidP="00E36968">
                  <w:pPr>
                    <w:pStyle w:val="Chntrang"/>
                    <w:rPr>
                      <w:lang w:val="fr-FR"/>
                    </w:rPr>
                  </w:pPr>
                  <w:r w:rsidRPr="00AE2086">
                    <w:rPr>
                      <w:position w:val="-4"/>
                    </w:rPr>
                    <w:object w:dxaOrig="391" w:dyaOrig="196" w14:anchorId="6071C8E8">
                      <v:shape id="_x0000_i1028" type="#_x0000_t75" style="width:19.65pt;height:9.8pt" o:ole="">
                        <v:imagedata r:id="rId11" o:title=""/>
                      </v:shape>
                      <o:OLEObject Type="Embed" ProgID="Equation.DSMT4" ShapeID="_x0000_i1028" DrawAspect="Content" ObjectID="_1714421337" r:id="rId12"/>
                    </w:object>
                  </w:r>
                  <w:r w:rsidRPr="00AE2086">
                    <w:rPr>
                      <w:position w:val="-4"/>
                    </w:rPr>
                    <w:t xml:space="preserve">            </w:t>
                  </w:r>
                  <w:r w:rsidRPr="00AE2086">
                    <w:rPr>
                      <w:sz w:val="16"/>
                      <w:szCs w:val="16"/>
                    </w:rPr>
                    <w:t>1</w:t>
                  </w:r>
                  <w:r w:rsidRPr="00AE2086">
                    <w:rPr>
                      <w:sz w:val="16"/>
                      <w:szCs w:val="16"/>
                      <w:lang w:val="vi-VN"/>
                    </w:rPr>
                    <w:t xml:space="preserve">     </w:t>
                  </w:r>
                  <w:r w:rsidRPr="00AE2086">
                    <w:rPr>
                      <w:sz w:val="16"/>
                      <w:szCs w:val="16"/>
                    </w:rPr>
                    <w:t xml:space="preserve">            </w:t>
                  </w:r>
                  <w:r w:rsidRPr="00AE2086">
                    <w:rPr>
                      <w:sz w:val="16"/>
                      <w:szCs w:val="16"/>
                      <w:lang w:val="vi-VN"/>
                    </w:rPr>
                    <w:t xml:space="preserve"> </w:t>
                  </w:r>
                  <w:r w:rsidRPr="00AE2086">
                    <w:rPr>
                      <w:sz w:val="16"/>
                      <w:szCs w:val="16"/>
                    </w:rPr>
                    <w:t xml:space="preserve">        2                            </w:t>
                  </w:r>
                  <w:r w:rsidRPr="00AE2086">
                    <w:rPr>
                      <w:position w:val="-4"/>
                    </w:rPr>
                    <w:object w:dxaOrig="391" w:dyaOrig="224" w14:anchorId="083558A2">
                      <v:shape id="_x0000_i1029" type="#_x0000_t75" style="width:19.65pt;height:11.2pt" o:ole="">
                        <v:imagedata r:id="rId13" o:title=""/>
                      </v:shape>
                      <o:OLEObject Type="Embed" ProgID="Equation.DSMT4" ShapeID="_x0000_i1029" DrawAspect="Content" ObjectID="_1714421338" r:id="rId14"/>
                    </w:object>
                  </w:r>
                </w:p>
              </w:tc>
            </w:tr>
            <w:tr w:rsidR="00143B0D" w:rsidRPr="00AE2086" w14:paraId="667A382A" w14:textId="77777777" w:rsidTr="00E36968">
              <w:trPr>
                <w:trHeight w:val="397"/>
              </w:trPr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tl2br w:val="nil"/>
                    <w:tr2bl w:val="nil"/>
                  </w:tcBorders>
                  <w:vAlign w:val="center"/>
                </w:tcPr>
                <w:p w14:paraId="1AE30506" w14:textId="77777777" w:rsidR="00143B0D" w:rsidRPr="00AE2086" w:rsidRDefault="00143B0D" w:rsidP="00E36968">
                  <w:pPr>
                    <w:pStyle w:val="Chntrang"/>
                    <w:jc w:val="center"/>
                    <w:rPr>
                      <w:lang w:val="vi-VN"/>
                    </w:rPr>
                  </w:pPr>
                  <w:r w:rsidRPr="00AE2086">
                    <w:rPr>
                      <w:position w:val="-6"/>
                    </w:rPr>
                    <w:object w:dxaOrig="180" w:dyaOrig="279" w14:anchorId="0195E4FF">
                      <v:shape id="_x0000_i1030" type="#_x0000_t75" style="width:8.9pt;height:13.55pt" o:ole="">
                        <v:imagedata r:id="rId15" o:title=""/>
                      </v:shape>
                      <o:OLEObject Type="Embed" ProgID="Equation.DSMT4" ShapeID="_x0000_i1030" DrawAspect="Content" ObjectID="_1714421339" r:id="rId16"/>
                    </w:object>
                  </w:r>
                </w:p>
              </w:tc>
              <w:tc>
                <w:tcPr>
                  <w:tcW w:w="4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tl2br w:val="nil"/>
                    <w:tr2bl w:val="nil"/>
                  </w:tcBorders>
                  <w:vAlign w:val="center"/>
                </w:tcPr>
                <w:p w14:paraId="12446F9B" w14:textId="77777777" w:rsidR="00143B0D" w:rsidRPr="00AE2086" w:rsidRDefault="00143B0D" w:rsidP="00E36968">
                  <w:pPr>
                    <w:pStyle w:val="Chntrang"/>
                    <w:rPr>
                      <w:lang w:val="vi-VN"/>
                    </w:rPr>
                  </w:pPr>
                  <w:r w:rsidRPr="00AE2086">
                    <w:t xml:space="preserve">           </w:t>
                  </w:r>
                  <w:r w:rsidRPr="00AE2086">
                    <w:rPr>
                      <w:lang w:val="vi-VN"/>
                    </w:rPr>
                    <w:t xml:space="preserve">  +    0   </w:t>
                  </w:r>
                  <w:r w:rsidRPr="00AE2086">
                    <w:t xml:space="preserve">  </w:t>
                  </w:r>
                  <w:r w:rsidRPr="00AE2086">
                    <w:rPr>
                      <w:color w:val="000000"/>
                      <w:lang w:val="vi-VN"/>
                    </w:rPr>
                    <w:t xml:space="preserve"> -  </w:t>
                  </w:r>
                  <w:r w:rsidRPr="00AE2086">
                    <w:rPr>
                      <w:color w:val="000000"/>
                    </w:rPr>
                    <w:t xml:space="preserve">      </w:t>
                  </w:r>
                  <w:r w:rsidRPr="00AE2086">
                    <w:rPr>
                      <w:color w:val="000000"/>
                      <w:lang w:val="vi-VN"/>
                    </w:rPr>
                    <w:t xml:space="preserve">0  </w:t>
                  </w:r>
                  <w:r w:rsidRPr="00AE2086">
                    <w:rPr>
                      <w:color w:val="000000"/>
                    </w:rPr>
                    <w:t xml:space="preserve">      </w:t>
                  </w:r>
                  <w:r w:rsidRPr="00AE2086">
                    <w:rPr>
                      <w:color w:val="000000"/>
                      <w:lang w:val="vi-VN"/>
                    </w:rPr>
                    <w:t xml:space="preserve"> +</w:t>
                  </w:r>
                </w:p>
              </w:tc>
            </w:tr>
          </w:tbl>
          <w:p w14:paraId="79C99F9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</w:rPr>
            </w:pPr>
            <w:r w:rsidRPr="00AE2086">
              <w:rPr>
                <w:color w:val="000000"/>
              </w:rPr>
              <w:t>Từ BXD ta thấy:</w:t>
            </w:r>
          </w:p>
          <w:p w14:paraId="46FB3E44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color w:val="000000"/>
                <w:lang w:val="vi-VN"/>
              </w:rPr>
              <w:t xml:space="preserve"> </w:t>
            </w:r>
            <w:r w:rsidRPr="00AE2086">
              <w:rPr>
                <w:color w:val="000000"/>
                <w:position w:val="-48"/>
              </w:rPr>
              <w:object w:dxaOrig="3200" w:dyaOrig="1140" w14:anchorId="6E7EA934">
                <v:shape id="_x0000_i1031" type="#_x0000_t75" style="width:162.25pt;height:56.1pt" o:ole="">
                  <v:imagedata r:id="rId17" o:title=""/>
                </v:shape>
                <o:OLEObject Type="Embed" ProgID="Equation.DSMT4" ShapeID="_x0000_i1031" DrawAspect="Content" ObjectID="_1714421340" r:id="rId18"/>
              </w:object>
            </w:r>
            <w:r w:rsidRPr="00AE2086">
              <w:rPr>
                <w:szCs w:val="26"/>
                <w:lang w:val="vi-VN"/>
              </w:rPr>
              <w:t xml:space="preserve"> 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F90805C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5599121A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6C5850A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  <w:lang w:val="vi-VN"/>
              </w:rPr>
              <w:t xml:space="preserve">0.25 </w:t>
            </w:r>
          </w:p>
          <w:p w14:paraId="1319FA85" w14:textId="77777777" w:rsidR="00143B0D" w:rsidRPr="00AE2086" w:rsidRDefault="00143B0D" w:rsidP="00E36968">
            <w:pPr>
              <w:rPr>
                <w:szCs w:val="26"/>
              </w:rPr>
            </w:pPr>
          </w:p>
          <w:p w14:paraId="66AC8579" w14:textId="77777777" w:rsidR="00143B0D" w:rsidRPr="00AE2086" w:rsidRDefault="00143B0D" w:rsidP="00E36968">
            <w:pPr>
              <w:rPr>
                <w:szCs w:val="26"/>
              </w:rPr>
            </w:pPr>
          </w:p>
          <w:p w14:paraId="038965E7" w14:textId="14586199" w:rsidR="00143B0D" w:rsidRPr="00AE2086" w:rsidRDefault="00AE2086" w:rsidP="00E36968">
            <w:pPr>
              <w:rPr>
                <w:szCs w:val="26"/>
              </w:rPr>
            </w:pPr>
            <w:r w:rsidRPr="00AE2086">
              <w:rPr>
                <w:szCs w:val="26"/>
              </w:rPr>
              <w:t xml:space="preserve">    </w:t>
            </w:r>
            <w:r w:rsidR="00143B0D" w:rsidRPr="00AE2086">
              <w:rPr>
                <w:szCs w:val="26"/>
              </w:rPr>
              <w:t>0.25</w:t>
            </w:r>
          </w:p>
        </w:tc>
      </w:tr>
      <w:tr w:rsidR="00143B0D" w:rsidRPr="00AE2086" w14:paraId="4413C5F0" w14:textId="77777777" w:rsidTr="002366DE">
        <w:tc>
          <w:tcPr>
            <w:tcW w:w="966" w:type="dxa"/>
            <w:shd w:val="clear" w:color="auto" w:fill="auto"/>
            <w:vAlign w:val="center"/>
          </w:tcPr>
          <w:p w14:paraId="10AD066C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.</w:t>
            </w:r>
          </w:p>
        </w:tc>
        <w:tc>
          <w:tcPr>
            <w:tcW w:w="8370" w:type="dxa"/>
            <w:shd w:val="clear" w:color="auto" w:fill="auto"/>
          </w:tcPr>
          <w:p w14:paraId="01594C3C" w14:textId="5DC46DE7" w:rsidR="00AE2086" w:rsidRPr="00AE2086" w:rsidRDefault="00143B0D" w:rsidP="00AE2086">
            <w:pPr>
              <w:tabs>
                <w:tab w:val="left" w:pos="284"/>
              </w:tabs>
              <w:spacing w:before="60"/>
            </w:pPr>
            <w:r w:rsidRPr="00AE2086">
              <w:rPr>
                <w:szCs w:val="26"/>
              </w:rPr>
              <w:t xml:space="preserve">BPT vô nghiệm khi </w:t>
            </w:r>
            <w:r w:rsidR="00AE2086" w:rsidRPr="00AE2086">
              <w:rPr>
                <w:position w:val="-32"/>
              </w:rPr>
              <w:object w:dxaOrig="3200" w:dyaOrig="760" w14:anchorId="574D737A">
                <v:shape id="_x0000_i1032" type="#_x0000_t75" style="width:159.85pt;height:37.85pt" o:ole="">
                  <v:imagedata r:id="rId19" o:title=""/>
                </v:shape>
                <o:OLEObject Type="Embed" ProgID="Equation.DSMT4" ShapeID="_x0000_i1032" DrawAspect="Content" ObjectID="_1714421341" r:id="rId20"/>
              </w:object>
            </w:r>
          </w:p>
          <w:p w14:paraId="0D4BE9DD" w14:textId="48162B9C" w:rsidR="00AE2086" w:rsidRPr="00AE2086" w:rsidRDefault="00AE2086" w:rsidP="00AE2086">
            <w:pPr>
              <w:tabs>
                <w:tab w:val="left" w:pos="284"/>
              </w:tabs>
              <w:spacing w:before="60"/>
              <w:rPr>
                <w:position w:val="-24"/>
              </w:rPr>
            </w:pPr>
            <w:r w:rsidRPr="00AE2086">
              <w:rPr>
                <w:position w:val="-90"/>
              </w:rPr>
              <w:object w:dxaOrig="2100" w:dyaOrig="1920" w14:anchorId="2331C9C4">
                <v:shape id="_x0000_i1033" type="#_x0000_t75" style="width:105.2pt;height:95.8pt" o:ole="">
                  <v:imagedata r:id="rId21" o:title=""/>
                </v:shape>
                <o:OLEObject Type="Embed" ProgID="Equation.DSMT4" ShapeID="_x0000_i1033" DrawAspect="Content" ObjectID="_1714421342" r:id="rId22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4576B86" w14:textId="03BADA43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  <w:r w:rsidRPr="00AE2086">
              <w:rPr>
                <w:i/>
                <w:szCs w:val="26"/>
              </w:rPr>
              <w:t>0.25</w:t>
            </w:r>
          </w:p>
          <w:p w14:paraId="18C4BBEA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</w:p>
          <w:p w14:paraId="4E69B761" w14:textId="77777777" w:rsidR="00BF0F46" w:rsidRPr="00AE2086" w:rsidRDefault="00BF0F46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</w:p>
          <w:p w14:paraId="48ACE6FE" w14:textId="77777777" w:rsidR="00BF0F46" w:rsidRPr="00AE2086" w:rsidRDefault="00BF0F46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</w:p>
          <w:p w14:paraId="5D2AE790" w14:textId="77777777" w:rsidR="00BF0F46" w:rsidRPr="00AE2086" w:rsidRDefault="00BF0F46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</w:p>
          <w:p w14:paraId="52027A1F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i/>
                <w:szCs w:val="26"/>
              </w:rPr>
            </w:pPr>
            <w:r w:rsidRPr="00AE2086">
              <w:rPr>
                <w:i/>
                <w:szCs w:val="26"/>
              </w:rPr>
              <w:t>0.25</w:t>
            </w:r>
          </w:p>
        </w:tc>
      </w:tr>
      <w:tr w:rsidR="00143B0D" w:rsidRPr="00AE2086" w14:paraId="076AB105" w14:textId="77777777" w:rsidTr="002366DE">
        <w:trPr>
          <w:trHeight w:val="675"/>
        </w:trPr>
        <w:tc>
          <w:tcPr>
            <w:tcW w:w="966" w:type="dxa"/>
            <w:shd w:val="clear" w:color="auto" w:fill="auto"/>
            <w:vAlign w:val="center"/>
          </w:tcPr>
          <w:p w14:paraId="459D5763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Câu 2</w:t>
            </w:r>
          </w:p>
        </w:tc>
        <w:tc>
          <w:tcPr>
            <w:tcW w:w="8370" w:type="dxa"/>
            <w:shd w:val="clear" w:color="auto" w:fill="auto"/>
          </w:tcPr>
          <w:p w14:paraId="402E4A94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  <w:lang w:val="vi-VN"/>
              </w:rPr>
            </w:pPr>
          </w:p>
        </w:tc>
        <w:tc>
          <w:tcPr>
            <w:tcW w:w="990" w:type="dxa"/>
            <w:shd w:val="clear" w:color="auto" w:fill="auto"/>
          </w:tcPr>
          <w:p w14:paraId="4AEFF2E5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724620F1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  <w:lang w:val="vi-VN"/>
              </w:rPr>
            </w:pPr>
          </w:p>
        </w:tc>
      </w:tr>
      <w:tr w:rsidR="00143B0D" w:rsidRPr="00AE2086" w14:paraId="0B056FFD" w14:textId="77777777" w:rsidTr="002366DE">
        <w:tc>
          <w:tcPr>
            <w:tcW w:w="966" w:type="dxa"/>
            <w:shd w:val="clear" w:color="auto" w:fill="auto"/>
          </w:tcPr>
          <w:p w14:paraId="2315BCD9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i/>
                <w:szCs w:val="26"/>
              </w:rPr>
              <w:t>1.</w:t>
            </w:r>
          </w:p>
        </w:tc>
        <w:tc>
          <w:tcPr>
            <w:tcW w:w="8370" w:type="dxa"/>
            <w:shd w:val="clear" w:color="auto" w:fill="auto"/>
          </w:tcPr>
          <w:p w14:paraId="13FA94DF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color w:val="000000"/>
                <w:lang w:val="vi-VN"/>
              </w:rPr>
              <w:t xml:space="preserve"> </w:t>
            </w:r>
            <w:r w:rsidRPr="00AE2086">
              <w:rPr>
                <w:position w:val="-28"/>
              </w:rPr>
              <w:object w:dxaOrig="3300" w:dyaOrig="740" w14:anchorId="6398DEC3">
                <v:shape id="_x0000_i1034" type="#_x0000_t75" style="width:165pt;height:36.95pt" o:ole="">
                  <v:imagedata r:id="rId23" o:title=""/>
                </v:shape>
                <o:OLEObject Type="Embed" ProgID="Equation.DSMT4" ShapeID="_x0000_i1034" DrawAspect="Content" ObjectID="_1714421343" r:id="rId24"/>
              </w:object>
            </w:r>
            <w:r w:rsidRPr="00AE2086">
              <w:rPr>
                <w:position w:val="-24"/>
              </w:rPr>
              <w:object w:dxaOrig="1700" w:dyaOrig="680" w14:anchorId="7AA6BD8C">
                <v:shape id="_x0000_i1035" type="#_x0000_t75" style="width:84.55pt;height:33.65pt" o:ole="">
                  <v:imagedata r:id="rId25" o:title=""/>
                </v:shape>
                <o:OLEObject Type="Embed" ProgID="Equation.DSMT4" ShapeID="_x0000_i1035" DrawAspect="Content" ObjectID="_1714421344" r:id="rId26"/>
              </w:object>
            </w:r>
            <w:r w:rsidRPr="00AE2086">
              <w:t>.</w:t>
            </w:r>
          </w:p>
          <w:p w14:paraId="0F2DDFCB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lang w:val="vi-VN"/>
              </w:rPr>
              <w:t xml:space="preserve">vì </w:t>
            </w:r>
            <w:r w:rsidRPr="00AE2086">
              <w:rPr>
                <w:position w:val="-24"/>
              </w:rPr>
              <w:object w:dxaOrig="1020" w:dyaOrig="620" w14:anchorId="69C29479">
                <v:shape id="_x0000_i1036" type="#_x0000_t75" style="width:50.95pt;height:30.85pt" o:ole="">
                  <v:imagedata r:id="rId27" o:title=""/>
                </v:shape>
                <o:OLEObject Type="Embed" ProgID="Equation.DSMT4" ShapeID="_x0000_i1036" DrawAspect="Content" ObjectID="_1714421345" r:id="rId28"/>
              </w:object>
            </w:r>
            <w:r w:rsidRPr="00AE2086">
              <w:rPr>
                <w:lang w:val="vi-VN"/>
              </w:rPr>
              <w:t xml:space="preserve"> nên </w:t>
            </w:r>
            <w:r w:rsidRPr="00AE2086">
              <w:rPr>
                <w:position w:val="-24"/>
              </w:rPr>
              <w:object w:dxaOrig="1240" w:dyaOrig="680" w14:anchorId="68C6E675">
                <v:shape id="_x0000_i1037" type="#_x0000_t75" style="width:61.7pt;height:33.65pt" o:ole="">
                  <v:imagedata r:id="rId29" o:title=""/>
                </v:shape>
                <o:OLEObject Type="Embed" ProgID="Equation.DSMT4" ShapeID="_x0000_i1037" DrawAspect="Content" ObjectID="_1714421346" r:id="rId30"/>
              </w:object>
            </w:r>
          </w:p>
        </w:tc>
        <w:tc>
          <w:tcPr>
            <w:tcW w:w="990" w:type="dxa"/>
            <w:shd w:val="clear" w:color="auto" w:fill="auto"/>
          </w:tcPr>
          <w:p w14:paraId="6DEF2BBC" w14:textId="77777777" w:rsidR="002366DE" w:rsidRPr="00AE2086" w:rsidRDefault="002366DE" w:rsidP="00E36968">
            <w:pPr>
              <w:rPr>
                <w:szCs w:val="26"/>
              </w:rPr>
            </w:pPr>
          </w:p>
          <w:p w14:paraId="0B6DC5F5" w14:textId="53B92E34" w:rsidR="00143B0D" w:rsidRPr="00AE2086" w:rsidRDefault="00143B0D" w:rsidP="00E36968">
            <w:pPr>
              <w:rPr>
                <w:szCs w:val="26"/>
              </w:rPr>
            </w:pPr>
            <w:r w:rsidRPr="00AE2086">
              <w:rPr>
                <w:szCs w:val="26"/>
              </w:rPr>
              <w:t>0.25</w:t>
            </w:r>
          </w:p>
          <w:p w14:paraId="022E6154" w14:textId="77777777" w:rsidR="00AE2086" w:rsidRPr="00AE2086" w:rsidRDefault="00AE2086" w:rsidP="00E36968">
            <w:pPr>
              <w:rPr>
                <w:szCs w:val="26"/>
              </w:rPr>
            </w:pPr>
          </w:p>
          <w:p w14:paraId="0D5008D2" w14:textId="77777777" w:rsidR="00143B0D" w:rsidRPr="00AE2086" w:rsidRDefault="00143B0D" w:rsidP="00E36968">
            <w:pPr>
              <w:rPr>
                <w:szCs w:val="26"/>
              </w:rPr>
            </w:pPr>
          </w:p>
          <w:p w14:paraId="526F1856" w14:textId="77777777" w:rsidR="00143B0D" w:rsidRPr="00AE2086" w:rsidRDefault="00143B0D" w:rsidP="00E36968">
            <w:pPr>
              <w:rPr>
                <w:szCs w:val="26"/>
              </w:rPr>
            </w:pPr>
            <w:r w:rsidRPr="00AE2086">
              <w:rPr>
                <w:szCs w:val="26"/>
              </w:rPr>
              <w:t>0.25</w:t>
            </w:r>
          </w:p>
        </w:tc>
      </w:tr>
      <w:tr w:rsidR="00143B0D" w:rsidRPr="00AE2086" w14:paraId="0CE55CAB" w14:textId="77777777" w:rsidTr="002366DE">
        <w:tc>
          <w:tcPr>
            <w:tcW w:w="966" w:type="dxa"/>
            <w:shd w:val="clear" w:color="auto" w:fill="auto"/>
            <w:vAlign w:val="center"/>
          </w:tcPr>
          <w:p w14:paraId="6AA60118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.</w:t>
            </w:r>
          </w:p>
        </w:tc>
        <w:tc>
          <w:tcPr>
            <w:tcW w:w="8370" w:type="dxa"/>
            <w:shd w:val="clear" w:color="auto" w:fill="auto"/>
          </w:tcPr>
          <w:p w14:paraId="7D84DACB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  <w:lang w:val="vi-VN"/>
              </w:rPr>
            </w:pPr>
            <w:r w:rsidRPr="00AE2086">
              <w:rPr>
                <w:position w:val="-50"/>
              </w:rPr>
              <w:object w:dxaOrig="4400" w:dyaOrig="1100" w14:anchorId="3184040D">
                <v:shape id="_x0000_i1038" type="#_x0000_t75" style="width:234.3pt;height:57.05pt" o:ole="">
                  <v:imagedata r:id="rId31" o:title=""/>
                </v:shape>
                <o:OLEObject Type="Embed" ProgID="Equation.DSMT4" ShapeID="_x0000_i1038" DrawAspect="Content" ObjectID="_1714421347" r:id="rId32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CCA9F38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AE2086">
              <w:rPr>
                <w:szCs w:val="26"/>
                <w:lang w:val="vi-VN"/>
              </w:rPr>
              <w:t>0.25</w:t>
            </w:r>
          </w:p>
          <w:p w14:paraId="344B22C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  <w:p w14:paraId="4180FFE2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  <w:r w:rsidRPr="00AE2086">
              <w:rPr>
                <w:szCs w:val="26"/>
                <w:lang w:val="vi-VN"/>
              </w:rPr>
              <w:t>0.25</w:t>
            </w:r>
          </w:p>
        </w:tc>
      </w:tr>
      <w:tr w:rsidR="00143B0D" w:rsidRPr="00AE2086" w14:paraId="52327EF8" w14:textId="77777777" w:rsidTr="002366DE">
        <w:trPr>
          <w:gridAfter w:val="1"/>
          <w:wAfter w:w="990" w:type="dxa"/>
        </w:trPr>
        <w:tc>
          <w:tcPr>
            <w:tcW w:w="966" w:type="dxa"/>
            <w:shd w:val="clear" w:color="auto" w:fill="auto"/>
            <w:vAlign w:val="center"/>
          </w:tcPr>
          <w:p w14:paraId="5620BE3F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Câu 3</w:t>
            </w:r>
          </w:p>
        </w:tc>
        <w:tc>
          <w:tcPr>
            <w:tcW w:w="8370" w:type="dxa"/>
            <w:shd w:val="clear" w:color="auto" w:fill="auto"/>
          </w:tcPr>
          <w:p w14:paraId="412F6495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  <w:lang w:val="vi-VN"/>
              </w:rPr>
            </w:pPr>
          </w:p>
        </w:tc>
      </w:tr>
      <w:tr w:rsidR="00143B0D" w:rsidRPr="00AE2086" w14:paraId="7A6C5D3A" w14:textId="77777777" w:rsidTr="002366DE">
        <w:tc>
          <w:tcPr>
            <w:tcW w:w="966" w:type="dxa"/>
            <w:shd w:val="clear" w:color="auto" w:fill="auto"/>
            <w:vAlign w:val="center"/>
          </w:tcPr>
          <w:p w14:paraId="763DDDF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1.</w:t>
            </w:r>
          </w:p>
        </w:tc>
        <w:tc>
          <w:tcPr>
            <w:tcW w:w="8370" w:type="dxa"/>
            <w:shd w:val="clear" w:color="auto" w:fill="auto"/>
          </w:tcPr>
          <w:p w14:paraId="3E7824F7" w14:textId="70365C76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</w:rPr>
            </w:pPr>
            <w:r w:rsidRPr="00AE2086">
              <w:rPr>
                <w:color w:val="000000"/>
              </w:rPr>
              <w:t>PTTQ:</w:t>
            </w:r>
            <w:r w:rsidR="00AE2086" w:rsidRPr="00AE2086">
              <w:rPr>
                <w:position w:val="-14"/>
              </w:rPr>
              <w:object w:dxaOrig="2299" w:dyaOrig="400" w14:anchorId="309C2FA1">
                <v:shape id="_x0000_i1039" type="#_x0000_t75" style="width:114.6pt;height:19.65pt" o:ole="">
                  <v:imagedata r:id="rId33" o:title=""/>
                </v:shape>
                <o:OLEObject Type="Embed" ProgID="Equation.DSMT4" ShapeID="_x0000_i1039" DrawAspect="Content" ObjectID="_1714421348" r:id="rId34"/>
              </w:object>
            </w:r>
            <w:r w:rsidR="00AE2086">
              <w:t xml:space="preserve"> </w:t>
            </w:r>
            <w:r w:rsidR="00AE2086" w:rsidRPr="006F0E46">
              <w:rPr>
                <w:position w:val="-10"/>
              </w:rPr>
              <w:object w:dxaOrig="1900" w:dyaOrig="320" w14:anchorId="25E2310E">
                <v:shape id="_x0000_i1040" type="#_x0000_t75" style="width:94.9pt;height:15.9pt" o:ole="">
                  <v:imagedata r:id="rId35" o:title=""/>
                </v:shape>
                <o:OLEObject Type="Embed" ProgID="Equation.DSMT4" ShapeID="_x0000_i1040" DrawAspect="Content" ObjectID="_1714421349" r:id="rId36"/>
              </w:object>
            </w:r>
          </w:p>
        </w:tc>
        <w:tc>
          <w:tcPr>
            <w:tcW w:w="990" w:type="dxa"/>
            <w:shd w:val="clear" w:color="auto" w:fill="auto"/>
          </w:tcPr>
          <w:p w14:paraId="7FBC6B46" w14:textId="411ECBA1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  <w:lang w:val="vi-VN"/>
              </w:rPr>
              <w:t>0.25</w:t>
            </w:r>
            <w:r w:rsidR="00AE2086">
              <w:rPr>
                <w:szCs w:val="26"/>
              </w:rPr>
              <w:t>*2</w:t>
            </w:r>
          </w:p>
        </w:tc>
      </w:tr>
      <w:tr w:rsidR="00143B0D" w:rsidRPr="00AE2086" w14:paraId="35B751C5" w14:textId="77777777" w:rsidTr="002366DE">
        <w:tc>
          <w:tcPr>
            <w:tcW w:w="966" w:type="dxa"/>
            <w:shd w:val="clear" w:color="auto" w:fill="auto"/>
            <w:vAlign w:val="center"/>
          </w:tcPr>
          <w:p w14:paraId="2A418391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</w:rPr>
              <w:t>2.</w:t>
            </w:r>
          </w:p>
        </w:tc>
        <w:tc>
          <w:tcPr>
            <w:tcW w:w="8370" w:type="dxa"/>
            <w:shd w:val="clear" w:color="auto" w:fill="auto"/>
          </w:tcPr>
          <w:p w14:paraId="2E611124" w14:textId="3D614AD7" w:rsidR="00143B0D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position w:val="-42"/>
              </w:rPr>
              <w:object w:dxaOrig="3240" w:dyaOrig="840" w14:anchorId="72DC0336">
                <v:shape id="_x0000_i1041" type="#_x0000_t75" style="width:162.3pt;height:41.15pt" o:ole="">
                  <v:imagedata r:id="rId37" o:title=""/>
                </v:shape>
                <o:OLEObject Type="Embed" ProgID="Equation.DSMT4" ShapeID="_x0000_i1041" DrawAspect="Content" ObjectID="_1714421350" r:id="rId38"/>
              </w:object>
            </w:r>
          </w:p>
          <w:p w14:paraId="5880F43E" w14:textId="614F859E" w:rsidR="00AE2086" w:rsidRDefault="00AE2086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position w:val="-24"/>
              </w:rPr>
              <w:t>PT đường tròn:</w:t>
            </w:r>
            <w:r w:rsidRPr="00AE2086">
              <w:t xml:space="preserve"> </w:t>
            </w:r>
            <w:r w:rsidRPr="00AE2086">
              <w:rPr>
                <w:position w:val="-14"/>
              </w:rPr>
              <w:object w:dxaOrig="2140" w:dyaOrig="440" w14:anchorId="6839416C">
                <v:shape id="_x0000_i1042" type="#_x0000_t75" style="width:107pt;height:21.95pt" o:ole="">
                  <v:imagedata r:id="rId39" o:title=""/>
                </v:shape>
                <o:OLEObject Type="Embed" ProgID="Equation.DSMT4" ShapeID="_x0000_i1042" DrawAspect="Content" ObjectID="_1714421351" r:id="rId40"/>
              </w:object>
            </w:r>
          </w:p>
          <w:p w14:paraId="5CDB6625" w14:textId="7E1E373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position w:val="-24"/>
              </w:rPr>
            </w:pPr>
          </w:p>
        </w:tc>
        <w:tc>
          <w:tcPr>
            <w:tcW w:w="990" w:type="dxa"/>
            <w:shd w:val="clear" w:color="auto" w:fill="auto"/>
          </w:tcPr>
          <w:p w14:paraId="67EA920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  <w:lang w:val="vi-VN"/>
              </w:rPr>
              <w:t>0.25</w:t>
            </w:r>
          </w:p>
          <w:p w14:paraId="2CEFEDCE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</w:p>
          <w:p w14:paraId="0B82CF95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</w:p>
          <w:p w14:paraId="34622F24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  <w:lang w:val="vi-VN"/>
              </w:rPr>
              <w:t>0.2</w:t>
            </w:r>
            <w:r w:rsidRPr="00AE2086">
              <w:rPr>
                <w:szCs w:val="26"/>
              </w:rPr>
              <w:t>5</w:t>
            </w:r>
          </w:p>
        </w:tc>
      </w:tr>
      <w:tr w:rsidR="00143B0D" w:rsidRPr="00AE2086" w14:paraId="46B93AE5" w14:textId="77777777" w:rsidTr="002366DE">
        <w:tc>
          <w:tcPr>
            <w:tcW w:w="966" w:type="dxa"/>
            <w:shd w:val="clear" w:color="auto" w:fill="auto"/>
          </w:tcPr>
          <w:p w14:paraId="54C8B64D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</w:rPr>
              <w:t xml:space="preserve">   3.</w:t>
            </w:r>
          </w:p>
        </w:tc>
        <w:tc>
          <w:tcPr>
            <w:tcW w:w="8370" w:type="dxa"/>
            <w:shd w:val="clear" w:color="auto" w:fill="auto"/>
          </w:tcPr>
          <w:p w14:paraId="3306899B" w14:textId="29B763EF" w:rsidR="00143B0D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color w:val="000000"/>
              </w:rPr>
              <w:t xml:space="preserve">Đường thẳng d: </w:t>
            </w:r>
            <w:r w:rsidRPr="00AE2086">
              <w:rPr>
                <w:position w:val="-24"/>
              </w:rPr>
              <w:object w:dxaOrig="940" w:dyaOrig="620" w14:anchorId="68FC30A9">
                <v:shape id="_x0000_i1043" type="#_x0000_t75" style="width:47.2pt;height:30.85pt" o:ole="">
                  <v:imagedata r:id="rId41" o:title=""/>
                </v:shape>
                <o:OLEObject Type="Embed" ProgID="Equation.DSMT4" ShapeID="_x0000_i1043" DrawAspect="Content" ObjectID="_1714421352" r:id="rId42"/>
              </w:object>
            </w:r>
            <w:r w:rsidR="00AE2086">
              <w:t xml:space="preserve"> </w:t>
            </w:r>
            <w:r w:rsidR="00012AF5">
              <w:t xml:space="preserve">.  </w:t>
            </w:r>
            <w:r w:rsidR="00763E75">
              <w:t>Vì M(4;1) thuộc d nên</w:t>
            </w:r>
            <w:r w:rsidR="00AE2086">
              <w:t xml:space="preserve">   </w:t>
            </w:r>
            <w:r w:rsidR="00763E75" w:rsidRPr="00AE2086">
              <w:rPr>
                <w:position w:val="-24"/>
              </w:rPr>
              <w:object w:dxaOrig="920" w:dyaOrig="620" w14:anchorId="78731B81">
                <v:shape id="_x0000_i1044" type="#_x0000_t75" style="width:46.3pt;height:30.85pt" o:ole="">
                  <v:imagedata r:id="rId43" o:title=""/>
                </v:shape>
                <o:OLEObject Type="Embed" ProgID="Equation.DSMT4" ShapeID="_x0000_i1044" DrawAspect="Content" ObjectID="_1714421353" r:id="rId44"/>
              </w:object>
            </w:r>
          </w:p>
          <w:p w14:paraId="56B62D0B" w14:textId="66177C21" w:rsidR="00763E75" w:rsidRDefault="00763E75" w:rsidP="00E36968">
            <w:pPr>
              <w:tabs>
                <w:tab w:val="left" w:pos="284"/>
              </w:tabs>
              <w:spacing w:before="60"/>
            </w:pPr>
            <w:r>
              <w:t xml:space="preserve">Diện tích tam giác OAB </w:t>
            </w:r>
            <w:r w:rsidRPr="00AE2086">
              <w:rPr>
                <w:position w:val="-24"/>
              </w:rPr>
              <w:object w:dxaOrig="940" w:dyaOrig="620" w14:anchorId="58364E7E">
                <v:shape id="_x0000_i1045" type="#_x0000_t75" style="width:47.2pt;height:30.85pt" o:ole="">
                  <v:imagedata r:id="rId45" o:title=""/>
                </v:shape>
                <o:OLEObject Type="Embed" ProgID="Equation.DSMT4" ShapeID="_x0000_i1045" DrawAspect="Content" ObjectID="_1714421354" r:id="rId46"/>
              </w:object>
            </w:r>
          </w:p>
          <w:p w14:paraId="3A3677E3" w14:textId="0BD8E4D7" w:rsidR="00143B0D" w:rsidRPr="00763E75" w:rsidRDefault="00763E75" w:rsidP="00E36968">
            <w:pPr>
              <w:tabs>
                <w:tab w:val="left" w:pos="284"/>
              </w:tabs>
              <w:spacing w:before="60"/>
            </w:pPr>
            <w:r>
              <w:t>Ta có :</w:t>
            </w:r>
            <w:r w:rsidRPr="00AE2086">
              <w:t xml:space="preserve"> </w:t>
            </w:r>
            <w:r w:rsidRPr="00AE2086">
              <w:rPr>
                <w:position w:val="-28"/>
              </w:rPr>
              <w:object w:dxaOrig="2580" w:dyaOrig="720" w14:anchorId="44AA2070">
                <v:shape id="_x0000_i1046" type="#_x0000_t75" style="width:129.9pt;height:36pt" o:ole="">
                  <v:imagedata r:id="rId47" o:title=""/>
                </v:shape>
                <o:OLEObject Type="Embed" ProgID="Equation.DSMT4" ShapeID="_x0000_i1046" DrawAspect="Content" ObjectID="_1714421355" r:id="rId48"/>
              </w:object>
            </w:r>
            <w:r w:rsidR="00143B0D" w:rsidRPr="00AE2086">
              <w:rPr>
                <w:position w:val="-24"/>
              </w:rPr>
              <w:t xml:space="preserve">     </w:t>
            </w:r>
          </w:p>
          <w:p w14:paraId="56A210D6" w14:textId="63C78FA0" w:rsidR="00143B0D" w:rsidRPr="00AE2086" w:rsidRDefault="00763E75" w:rsidP="00E36968">
            <w:pPr>
              <w:tabs>
                <w:tab w:val="left" w:pos="284"/>
              </w:tabs>
              <w:spacing w:before="60"/>
              <w:rPr>
                <w:position w:val="-24"/>
              </w:rPr>
            </w:pPr>
            <w:r w:rsidRPr="00763E75">
              <w:rPr>
                <w:position w:val="-6"/>
              </w:rPr>
              <w:object w:dxaOrig="1880" w:dyaOrig="279" w14:anchorId="2CC4682C">
                <v:shape id="_x0000_i1047" type="#_x0000_t75" style="width:94.45pt;height:13.55pt" o:ole="">
                  <v:imagedata r:id="rId49" o:title=""/>
                </v:shape>
                <o:OLEObject Type="Embed" ProgID="Equation.DSMT4" ShapeID="_x0000_i1047" DrawAspect="Content" ObjectID="_1714421356" r:id="rId50"/>
              </w:object>
            </w:r>
            <w:r w:rsidR="00A06C48">
              <w:t xml:space="preserve"> dấu “=” xảy ra khi </w:t>
            </w:r>
          </w:p>
          <w:p w14:paraId="226CD403" w14:textId="40833A01" w:rsidR="00143B0D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position w:val="-30"/>
              </w:rPr>
              <w:object w:dxaOrig="1960" w:dyaOrig="720" w14:anchorId="05DD1AF5">
                <v:shape id="_x0000_i1048" type="#_x0000_t75" style="width:98.2pt;height:36pt" o:ole="">
                  <v:imagedata r:id="rId51" o:title=""/>
                </v:shape>
                <o:OLEObject Type="Embed" ProgID="Equation.DSMT4" ShapeID="_x0000_i1048" DrawAspect="Content" ObjectID="_1714421357" r:id="rId52"/>
              </w:object>
            </w:r>
          </w:p>
          <w:p w14:paraId="440E2AA4" w14:textId="3E57CBBF" w:rsidR="00143B0D" w:rsidRPr="00AE2086" w:rsidRDefault="00763E75" w:rsidP="00E36968">
            <w:pPr>
              <w:tabs>
                <w:tab w:val="left" w:pos="284"/>
              </w:tabs>
              <w:spacing w:before="60"/>
              <w:rPr>
                <w:position w:val="-24"/>
              </w:rPr>
            </w:pPr>
            <w:r>
              <w:t xml:space="preserve">Vậy d: </w:t>
            </w:r>
            <w:r w:rsidRPr="00AE2086">
              <w:rPr>
                <w:position w:val="-10"/>
              </w:rPr>
              <w:object w:dxaOrig="1340" w:dyaOrig="320" w14:anchorId="76357FAE">
                <v:shape id="_x0000_i1049" type="#_x0000_t75" style="width:67.25pt;height:15.9pt" o:ole="">
                  <v:imagedata r:id="rId53" o:title=""/>
                </v:shape>
                <o:OLEObject Type="Embed" ProgID="Equation.DSMT4" ShapeID="_x0000_i1049" DrawAspect="Content" ObjectID="_1714421358" r:id="rId54"/>
              </w:object>
            </w:r>
          </w:p>
        </w:tc>
        <w:tc>
          <w:tcPr>
            <w:tcW w:w="990" w:type="dxa"/>
            <w:shd w:val="clear" w:color="auto" w:fill="auto"/>
          </w:tcPr>
          <w:p w14:paraId="2084A8C9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</w:rPr>
              <w:t>0.25</w:t>
            </w:r>
          </w:p>
          <w:p w14:paraId="1C4BFD31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</w:p>
          <w:p w14:paraId="2A3CEFEF" w14:textId="77777777" w:rsidR="00143B0D" w:rsidRPr="00AE2086" w:rsidRDefault="00143B0D" w:rsidP="00E36968">
            <w:pPr>
              <w:rPr>
                <w:szCs w:val="26"/>
              </w:rPr>
            </w:pPr>
          </w:p>
          <w:p w14:paraId="7ECD60F6" w14:textId="77777777" w:rsidR="00143B0D" w:rsidRPr="00AE2086" w:rsidRDefault="00143B0D" w:rsidP="00E36968">
            <w:pPr>
              <w:rPr>
                <w:szCs w:val="26"/>
              </w:rPr>
            </w:pPr>
          </w:p>
          <w:p w14:paraId="280DC5F7" w14:textId="77777777" w:rsidR="00143B0D" w:rsidRPr="00AE2086" w:rsidRDefault="00143B0D" w:rsidP="00E36968">
            <w:pPr>
              <w:rPr>
                <w:szCs w:val="26"/>
              </w:rPr>
            </w:pPr>
          </w:p>
          <w:p w14:paraId="33704D4D" w14:textId="77777777" w:rsidR="00143B0D" w:rsidRPr="00AE2086" w:rsidRDefault="00143B0D" w:rsidP="00E36968">
            <w:pPr>
              <w:rPr>
                <w:szCs w:val="26"/>
              </w:rPr>
            </w:pPr>
          </w:p>
          <w:p w14:paraId="76526221" w14:textId="77777777" w:rsidR="00143B0D" w:rsidRPr="00AE2086" w:rsidRDefault="00143B0D" w:rsidP="00E36968">
            <w:pPr>
              <w:rPr>
                <w:szCs w:val="26"/>
              </w:rPr>
            </w:pPr>
          </w:p>
          <w:p w14:paraId="518B800D" w14:textId="77777777" w:rsidR="00143B0D" w:rsidRPr="00AE2086" w:rsidRDefault="00143B0D" w:rsidP="00E36968">
            <w:pPr>
              <w:rPr>
                <w:szCs w:val="26"/>
              </w:rPr>
            </w:pPr>
          </w:p>
          <w:p w14:paraId="6FBC5A7F" w14:textId="77777777" w:rsidR="00143B0D" w:rsidRPr="00AE2086" w:rsidRDefault="00143B0D" w:rsidP="00E36968">
            <w:pPr>
              <w:rPr>
                <w:szCs w:val="26"/>
              </w:rPr>
            </w:pPr>
          </w:p>
          <w:p w14:paraId="27E8A9EE" w14:textId="77777777" w:rsidR="00143B0D" w:rsidRPr="00AE2086" w:rsidRDefault="00143B0D" w:rsidP="00E36968">
            <w:pPr>
              <w:rPr>
                <w:szCs w:val="26"/>
              </w:rPr>
            </w:pPr>
          </w:p>
          <w:p w14:paraId="23CBE99A" w14:textId="77777777" w:rsidR="00143B0D" w:rsidRPr="00AE2086" w:rsidRDefault="00143B0D" w:rsidP="00E36968">
            <w:pPr>
              <w:rPr>
                <w:szCs w:val="26"/>
              </w:rPr>
            </w:pPr>
          </w:p>
          <w:p w14:paraId="60CD8020" w14:textId="77777777" w:rsidR="00143B0D" w:rsidRPr="00AE2086" w:rsidRDefault="00143B0D" w:rsidP="00E36968">
            <w:pPr>
              <w:rPr>
                <w:szCs w:val="26"/>
              </w:rPr>
            </w:pPr>
            <w:r w:rsidRPr="00AE2086">
              <w:rPr>
                <w:szCs w:val="26"/>
              </w:rPr>
              <w:t>0.25</w:t>
            </w:r>
          </w:p>
        </w:tc>
      </w:tr>
      <w:tr w:rsidR="00143B0D" w:rsidRPr="00AE2086" w14:paraId="559F6162" w14:textId="77777777" w:rsidTr="002366DE">
        <w:tc>
          <w:tcPr>
            <w:tcW w:w="966" w:type="dxa"/>
            <w:shd w:val="clear" w:color="auto" w:fill="auto"/>
          </w:tcPr>
          <w:p w14:paraId="4B1532EA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</w:rPr>
            </w:pPr>
            <w:r w:rsidRPr="00AE2086">
              <w:rPr>
                <w:szCs w:val="26"/>
              </w:rPr>
              <w:t>Câu 4</w:t>
            </w:r>
          </w:p>
        </w:tc>
        <w:tc>
          <w:tcPr>
            <w:tcW w:w="8370" w:type="dxa"/>
            <w:shd w:val="clear" w:color="auto" w:fill="auto"/>
          </w:tcPr>
          <w:p w14:paraId="074F1F0A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color w:val="000000"/>
                <w:lang w:val="vi-V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016688EB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</w:tc>
      </w:tr>
      <w:tr w:rsidR="00143B0D" w:rsidRPr="00AE2086" w14:paraId="5A7F7979" w14:textId="77777777" w:rsidTr="002366DE">
        <w:tc>
          <w:tcPr>
            <w:tcW w:w="966" w:type="dxa"/>
            <w:shd w:val="clear" w:color="auto" w:fill="auto"/>
          </w:tcPr>
          <w:p w14:paraId="5E67C76A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szCs w:val="26"/>
                <w:lang w:val="vi-VN"/>
              </w:rPr>
            </w:pPr>
          </w:p>
        </w:tc>
        <w:tc>
          <w:tcPr>
            <w:tcW w:w="8370" w:type="dxa"/>
            <w:shd w:val="clear" w:color="auto" w:fill="auto"/>
          </w:tcPr>
          <w:p w14:paraId="4E5A1881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color w:val="000000"/>
              </w:rPr>
              <w:t>Áp dụng BĐT Cosi:</w:t>
            </w:r>
            <w:r w:rsidRPr="00AE2086">
              <w:rPr>
                <w:color w:val="000000"/>
                <w:lang w:val="vi-VN"/>
              </w:rPr>
              <w:t xml:space="preserve"> </w:t>
            </w:r>
            <w:r w:rsidRPr="00AE2086">
              <w:rPr>
                <w:position w:val="-24"/>
              </w:rPr>
              <w:object w:dxaOrig="3800" w:dyaOrig="620" w14:anchorId="0E524F98">
                <v:shape id="_x0000_i1050" type="#_x0000_t75" style="width:202.55pt;height:32.25pt" o:ole="">
                  <v:imagedata r:id="rId55" o:title=""/>
                </v:shape>
                <o:OLEObject Type="Embed" ProgID="Equation.DSMT4" ShapeID="_x0000_i1050" DrawAspect="Content" ObjectID="_1714421359" r:id="rId56"/>
              </w:object>
            </w:r>
            <w:r w:rsidRPr="00AE2086">
              <w:rPr>
                <w:lang w:val="vi-VN"/>
              </w:rPr>
              <w:t xml:space="preserve"> </w:t>
            </w:r>
          </w:p>
          <w:p w14:paraId="716AF563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position w:val="-22"/>
              </w:rPr>
            </w:pPr>
            <w:r w:rsidRPr="00AE2086">
              <w:t>Tương tự</w:t>
            </w:r>
            <w:r w:rsidRPr="00AE2086">
              <w:rPr>
                <w:lang w:val="vi-VN"/>
              </w:rPr>
              <w:t xml:space="preserve">: </w:t>
            </w:r>
            <w:r w:rsidRPr="00AE2086">
              <w:rPr>
                <w:position w:val="-4"/>
              </w:rPr>
              <w:object w:dxaOrig="160" w:dyaOrig="240" w14:anchorId="06C4212F">
                <v:shape id="_x0000_i1051" type="#_x0000_t75" style="width:8.4pt;height:12.6pt" o:ole="">
                  <v:imagedata r:id="rId57" o:title=""/>
                </v:shape>
                <o:OLEObject Type="Embed" ProgID="Equation.DSMT4" ShapeID="_x0000_i1051" DrawAspect="Content" ObjectID="_1714421360" r:id="rId58"/>
              </w:object>
            </w:r>
            <w:r w:rsidRPr="00AE2086">
              <w:rPr>
                <w:position w:val="-24"/>
              </w:rPr>
              <w:object w:dxaOrig="3700" w:dyaOrig="620" w14:anchorId="2D39CCEF">
                <v:shape id="_x0000_i1052" type="#_x0000_t75" style="width:197.2pt;height:32.25pt" o:ole="">
                  <v:imagedata r:id="rId59" o:title=""/>
                </v:shape>
                <o:OLEObject Type="Embed" ProgID="Equation.DSMT4" ShapeID="_x0000_i1052" DrawAspect="Content" ObjectID="_1714421361" r:id="rId60"/>
              </w:object>
            </w:r>
          </w:p>
          <w:p w14:paraId="2F54BFB7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t xml:space="preserve">                     </w:t>
            </w:r>
            <w:r w:rsidRPr="00AE2086">
              <w:rPr>
                <w:position w:val="-24"/>
              </w:rPr>
              <w:object w:dxaOrig="3780" w:dyaOrig="620" w14:anchorId="1D77C3E5">
                <v:shape id="_x0000_i1053" type="#_x0000_t75" style="width:201.45pt;height:32.25pt" o:ole="">
                  <v:imagedata r:id="rId61" o:title=""/>
                </v:shape>
                <o:OLEObject Type="Embed" ProgID="Equation.DSMT4" ShapeID="_x0000_i1053" DrawAspect="Content" ObjectID="_1714421362" r:id="rId62"/>
              </w:object>
            </w:r>
          </w:p>
          <w:p w14:paraId="614BA6EC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rPr>
                <w:lang w:val="vi-VN"/>
              </w:rPr>
            </w:pPr>
            <w:r w:rsidRPr="00AE2086">
              <w:t xml:space="preserve">Nhân vế với vế lại </w:t>
            </w:r>
            <w:r w:rsidRPr="00AE2086">
              <w:rPr>
                <w:lang w:val="vi-VN"/>
              </w:rPr>
              <w:t xml:space="preserve"> ta được:</w:t>
            </w:r>
          </w:p>
          <w:p w14:paraId="42EDE8D0" w14:textId="77777777" w:rsidR="00143B0D" w:rsidRDefault="00143B0D" w:rsidP="00E36968">
            <w:pPr>
              <w:tabs>
                <w:tab w:val="left" w:pos="284"/>
              </w:tabs>
              <w:spacing w:before="60"/>
            </w:pPr>
            <w:r w:rsidRPr="00AE2086">
              <w:rPr>
                <w:position w:val="-48"/>
              </w:rPr>
              <w:object w:dxaOrig="4500" w:dyaOrig="1400" w14:anchorId="16A2DE38">
                <v:shape id="_x0000_i1054" type="#_x0000_t75" style="width:239.4pt;height:77.15pt" o:ole="">
                  <v:imagedata r:id="rId63" o:title=""/>
                </v:shape>
                <o:OLEObject Type="Embed" ProgID="Equation.DSMT4" ShapeID="_x0000_i1054" DrawAspect="Content" ObjectID="_1714421363" r:id="rId64"/>
              </w:object>
            </w:r>
          </w:p>
          <w:p w14:paraId="2E4F849A" w14:textId="6AFCAE4C" w:rsidR="00DE2C08" w:rsidRPr="00AE2086" w:rsidRDefault="00DE2C08" w:rsidP="00E36968">
            <w:pPr>
              <w:tabs>
                <w:tab w:val="left" w:pos="284"/>
              </w:tabs>
              <w:spacing w:before="60"/>
            </w:pPr>
            <w:r>
              <w:t>Dấu “=” xẩy ra khi a = b = c = 1.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B9ECBC2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55FB93B6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2F5E9CD6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5BB390E9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</w:p>
          <w:p w14:paraId="12CB2C50" w14:textId="77777777" w:rsidR="00143B0D" w:rsidRPr="00AE2086" w:rsidRDefault="00143B0D" w:rsidP="00E36968">
            <w:pPr>
              <w:tabs>
                <w:tab w:val="left" w:pos="284"/>
              </w:tabs>
              <w:spacing w:before="60"/>
              <w:jc w:val="center"/>
              <w:rPr>
                <w:szCs w:val="26"/>
              </w:rPr>
            </w:pPr>
            <w:r w:rsidRPr="00AE2086">
              <w:rPr>
                <w:szCs w:val="26"/>
                <w:lang w:val="vi-VN"/>
              </w:rPr>
              <w:t>0.25</w:t>
            </w:r>
          </w:p>
          <w:p w14:paraId="176FC199" w14:textId="77777777" w:rsidR="00143B0D" w:rsidRPr="00AE2086" w:rsidRDefault="00143B0D" w:rsidP="00E36968">
            <w:pPr>
              <w:rPr>
                <w:szCs w:val="26"/>
              </w:rPr>
            </w:pPr>
          </w:p>
          <w:p w14:paraId="3562B777" w14:textId="77777777" w:rsidR="00143B0D" w:rsidRPr="00AE2086" w:rsidRDefault="00143B0D" w:rsidP="00E36968">
            <w:pPr>
              <w:rPr>
                <w:szCs w:val="26"/>
              </w:rPr>
            </w:pPr>
          </w:p>
          <w:p w14:paraId="27252281" w14:textId="79DDC862" w:rsidR="00143B0D" w:rsidRDefault="00143B0D" w:rsidP="00E36968">
            <w:pPr>
              <w:rPr>
                <w:szCs w:val="26"/>
              </w:rPr>
            </w:pPr>
          </w:p>
          <w:p w14:paraId="4C5D60F2" w14:textId="355CFBCE" w:rsidR="00A06C48" w:rsidRDefault="00A06C48" w:rsidP="00E36968">
            <w:pPr>
              <w:rPr>
                <w:szCs w:val="26"/>
              </w:rPr>
            </w:pPr>
          </w:p>
          <w:p w14:paraId="4B34EA26" w14:textId="48078540" w:rsidR="00A06C48" w:rsidRDefault="00A06C48" w:rsidP="00E36968">
            <w:pPr>
              <w:rPr>
                <w:szCs w:val="26"/>
              </w:rPr>
            </w:pPr>
          </w:p>
          <w:p w14:paraId="638FD319" w14:textId="77777777" w:rsidR="00A06C48" w:rsidRPr="00AE2086" w:rsidRDefault="00A06C48" w:rsidP="00E36968">
            <w:pPr>
              <w:rPr>
                <w:szCs w:val="26"/>
              </w:rPr>
            </w:pPr>
          </w:p>
          <w:p w14:paraId="56A97346" w14:textId="77777777" w:rsidR="00143B0D" w:rsidRPr="00AE2086" w:rsidRDefault="00143B0D" w:rsidP="00E36968">
            <w:pPr>
              <w:rPr>
                <w:szCs w:val="26"/>
              </w:rPr>
            </w:pPr>
          </w:p>
          <w:p w14:paraId="3DB8180D" w14:textId="77777777" w:rsidR="00143B0D" w:rsidRPr="00AE2086" w:rsidRDefault="00143B0D" w:rsidP="00E36968">
            <w:pPr>
              <w:rPr>
                <w:szCs w:val="26"/>
              </w:rPr>
            </w:pPr>
            <w:r w:rsidRPr="00AE2086">
              <w:rPr>
                <w:szCs w:val="26"/>
              </w:rPr>
              <w:t>0.25</w:t>
            </w:r>
          </w:p>
        </w:tc>
      </w:tr>
    </w:tbl>
    <w:p w14:paraId="6763ED1F" w14:textId="77777777" w:rsidR="00143B0D" w:rsidRPr="00AE2086" w:rsidRDefault="00143B0D" w:rsidP="00143B0D">
      <w:pPr>
        <w:tabs>
          <w:tab w:val="left" w:pos="284"/>
        </w:tabs>
        <w:spacing w:before="60"/>
        <w:rPr>
          <w:i/>
          <w:szCs w:val="26"/>
        </w:rPr>
      </w:pPr>
    </w:p>
    <w:p w14:paraId="7F8CBA1D" w14:textId="77777777" w:rsidR="00143B0D" w:rsidRPr="00AE2086" w:rsidRDefault="00143B0D" w:rsidP="00143B0D">
      <w:pPr>
        <w:tabs>
          <w:tab w:val="left" w:pos="284"/>
        </w:tabs>
        <w:spacing w:before="60"/>
        <w:jc w:val="center"/>
        <w:rPr>
          <w:i/>
          <w:szCs w:val="26"/>
        </w:rPr>
      </w:pPr>
      <w:r w:rsidRPr="00AE2086">
        <w:rPr>
          <w:i/>
          <w:szCs w:val="26"/>
          <w:lang w:val="vi-VN"/>
        </w:rPr>
        <w:t>Học sinh có cách giải khác và đúng đáp số thì Thầy cô cho điểm tuyệt đối phần đó.</w:t>
      </w:r>
    </w:p>
    <w:p w14:paraId="54CCF467" w14:textId="77777777" w:rsidR="009E1071" w:rsidRPr="00AE2086" w:rsidRDefault="00F75CFD" w:rsidP="00837F98">
      <w:pPr>
        <w:tabs>
          <w:tab w:val="left" w:pos="284"/>
        </w:tabs>
        <w:spacing w:before="60"/>
        <w:rPr>
          <w:i/>
          <w:szCs w:val="26"/>
        </w:rPr>
      </w:pPr>
    </w:p>
    <w:sectPr w:rsidR="009E1071" w:rsidRPr="00AE2086" w:rsidSect="006F4BD7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6F899F" w14:textId="77777777" w:rsidR="00F75CFD" w:rsidRDefault="00F75CFD" w:rsidP="0014320A">
      <w:r>
        <w:separator/>
      </w:r>
    </w:p>
  </w:endnote>
  <w:endnote w:type="continuationSeparator" w:id="0">
    <w:p w14:paraId="10C4F9A3" w14:textId="77777777" w:rsidR="00F75CFD" w:rsidRDefault="00F75CFD" w:rsidP="00143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14BE51" w14:textId="77777777" w:rsidR="006152D6" w:rsidRDefault="00F75CFD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0C131C" w14:textId="77777777" w:rsidR="006152D6" w:rsidRDefault="00A15D08">
    <w:pPr>
      <w:pStyle w:val="Chntrang"/>
      <w:jc w:val="right"/>
    </w:pPr>
    <w:r>
      <w:fldChar w:fldCharType="begin"/>
    </w:r>
    <w:r w:rsidR="00497317">
      <w:instrText xml:space="preserve"> PAGE   \* MERGEFORMAT </w:instrText>
    </w:r>
    <w:r>
      <w:fldChar w:fldCharType="separate"/>
    </w:r>
    <w:r w:rsidR="002366DE">
      <w:rPr>
        <w:noProof/>
      </w:rPr>
      <w:t>3</w:t>
    </w:r>
    <w:r>
      <w:fldChar w:fldCharType="end"/>
    </w:r>
  </w:p>
  <w:p w14:paraId="58460105" w14:textId="77777777" w:rsidR="006152D6" w:rsidRDefault="00F75CFD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933B26" w14:textId="77777777" w:rsidR="006152D6" w:rsidRDefault="00F75CFD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2BFF8" w14:textId="77777777" w:rsidR="00F75CFD" w:rsidRDefault="00F75CFD" w:rsidP="0014320A">
      <w:r>
        <w:separator/>
      </w:r>
    </w:p>
  </w:footnote>
  <w:footnote w:type="continuationSeparator" w:id="0">
    <w:p w14:paraId="2E0A2162" w14:textId="77777777" w:rsidR="00F75CFD" w:rsidRDefault="00F75CFD" w:rsidP="001432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F94406" w14:textId="77777777" w:rsidR="006152D6" w:rsidRDefault="00F75CFD">
    <w:pPr>
      <w:pStyle w:val="utrang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493A17" w14:textId="77777777" w:rsidR="006152D6" w:rsidRDefault="00F75CFD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5EAC9" w14:textId="77777777" w:rsidR="006152D6" w:rsidRDefault="00F75CFD">
    <w:pPr>
      <w:pStyle w:val="utrang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4320A"/>
    <w:rsid w:val="00012AF5"/>
    <w:rsid w:val="00043797"/>
    <w:rsid w:val="000515D4"/>
    <w:rsid w:val="000E7321"/>
    <w:rsid w:val="00132D09"/>
    <w:rsid w:val="0014320A"/>
    <w:rsid w:val="00143B0D"/>
    <w:rsid w:val="001A5EA0"/>
    <w:rsid w:val="002366DE"/>
    <w:rsid w:val="00411C22"/>
    <w:rsid w:val="00433477"/>
    <w:rsid w:val="00497317"/>
    <w:rsid w:val="0058550E"/>
    <w:rsid w:val="0059710F"/>
    <w:rsid w:val="006A3C06"/>
    <w:rsid w:val="00763E75"/>
    <w:rsid w:val="007A67A8"/>
    <w:rsid w:val="00855265"/>
    <w:rsid w:val="00A06C48"/>
    <w:rsid w:val="00A15D08"/>
    <w:rsid w:val="00A63970"/>
    <w:rsid w:val="00AE2086"/>
    <w:rsid w:val="00BF0F46"/>
    <w:rsid w:val="00C16981"/>
    <w:rsid w:val="00D128DA"/>
    <w:rsid w:val="00DE2C08"/>
    <w:rsid w:val="00EA5110"/>
    <w:rsid w:val="00F75CF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BF9FD82"/>
  <w15:docId w15:val="{430E4545-A2E4-41DC-9F64-D25263DE9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DC56CC"/>
    <w:rPr>
      <w:sz w:val="24"/>
      <w:szCs w:val="24"/>
    </w:rPr>
  </w:style>
  <w:style w:type="paragraph" w:styleId="u2">
    <w:name w:val="heading 2"/>
    <w:basedOn w:val="Binhthng"/>
    <w:next w:val="Binhthng"/>
    <w:link w:val="u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Binhthng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Siuktni">
    <w:name w:val="Hyperlink"/>
    <w:uiPriority w:val="99"/>
    <w:rsid w:val="00AD2BFB"/>
    <w:rPr>
      <w:rFonts w:cs="Times New Roman"/>
      <w:color w:val="0000FF"/>
      <w:u w:val="single"/>
    </w:rPr>
  </w:style>
  <w:style w:type="paragraph" w:styleId="utrang">
    <w:name w:val="header"/>
    <w:basedOn w:val="Binhthng"/>
    <w:link w:val="utrangChar"/>
    <w:rsid w:val="006152D6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rsid w:val="006152D6"/>
    <w:rPr>
      <w:sz w:val="24"/>
      <w:szCs w:val="24"/>
    </w:rPr>
  </w:style>
  <w:style w:type="paragraph" w:styleId="Chntrang">
    <w:name w:val="footer"/>
    <w:basedOn w:val="Binhthng"/>
    <w:link w:val="Chntrang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uiPriority w:val="99"/>
    <w:rsid w:val="006152D6"/>
    <w:rPr>
      <w:sz w:val="24"/>
      <w:szCs w:val="24"/>
    </w:rPr>
  </w:style>
  <w:style w:type="character" w:customStyle="1" w:styleId="u2Char">
    <w:name w:val="Đầu đề 2 Char"/>
    <w:link w:val="u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oter" Target="footer2.xml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302</Words>
  <Characters>172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Trung Kiên</cp:lastModifiedBy>
  <cp:revision>43</cp:revision>
  <dcterms:created xsi:type="dcterms:W3CDTF">2016-01-27T09:21:00Z</dcterms:created>
  <dcterms:modified xsi:type="dcterms:W3CDTF">2022-05-18T16:12:00Z</dcterms:modified>
</cp:coreProperties>
</file>